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"/>
  </p:handoutMasterIdLst>
  <p:sldIdLst>
    <p:sldId id="258" r:id="rId2"/>
    <p:sldId id="259" r:id="rId3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3" d="100"/>
          <a:sy n="33" d="100"/>
        </p:scale>
        <p:origin x="1440" y="-96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4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7.png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3.png"/><Relationship Id="rId25" Type="http://schemas.openxmlformats.org/officeDocument/2006/relationships/image" Target="../media/image230.png"/><Relationship Id="rId33" Type="http://schemas.openxmlformats.org/officeDocument/2006/relationships/image" Target="../media/image13.wmf"/><Relationship Id="rId38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8.wmf"/><Relationship Id="rId29" Type="http://schemas.openxmlformats.org/officeDocument/2006/relationships/image" Target="../media/image11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9.png"/><Relationship Id="rId24" Type="http://schemas.openxmlformats.org/officeDocument/2006/relationships/image" Target="../media/image25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5.wmf"/><Relationship Id="rId40" Type="http://schemas.openxmlformats.org/officeDocument/2006/relationships/image" Target="../media/image28.png"/><Relationship Id="rId5" Type="http://schemas.openxmlformats.org/officeDocument/2006/relationships/image" Target="../media/image42.png"/><Relationship Id="rId15" Type="http://schemas.openxmlformats.org/officeDocument/2006/relationships/image" Target="../media/image22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12.wmf"/><Relationship Id="rId4" Type="http://schemas.openxmlformats.org/officeDocument/2006/relationships/image" Target="../media/image10.png"/><Relationship Id="rId9" Type="http://schemas.openxmlformats.org/officeDocument/2006/relationships/image" Target="../media/image18.png"/><Relationship Id="rId14" Type="http://schemas.microsoft.com/office/2007/relationships/hdphoto" Target="../media/hdphoto2.wdp"/><Relationship Id="rId22" Type="http://schemas.openxmlformats.org/officeDocument/2006/relationships/image" Target="../media/image9.wmf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833476" y="3346846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C30EE87-D013-496D-96C7-86FB56E92341}"/>
              </a:ext>
            </a:extLst>
          </p:cNvPr>
          <p:cNvGrpSpPr/>
          <p:nvPr/>
        </p:nvGrpSpPr>
        <p:grpSpPr>
          <a:xfrm>
            <a:off x="533400" y="3346846"/>
            <a:ext cx="6400800" cy="838200"/>
            <a:chOff x="20821650" y="12302763"/>
            <a:chExt cx="6400800" cy="838200"/>
          </a:xfrm>
        </p:grpSpPr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55DD9C65-FAD3-4C76-9283-89375F64F7D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CC62C3CF-F30F-478C-8BF0-115CA9651682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F0910ABB-435D-4D3F-AA7D-D2A6A7F8C008}"/>
              </a:ext>
            </a:extLst>
          </p:cNvPr>
          <p:cNvGrpSpPr/>
          <p:nvPr/>
        </p:nvGrpSpPr>
        <p:grpSpPr>
          <a:xfrm>
            <a:off x="7172627" y="3346846"/>
            <a:ext cx="6400800" cy="838200"/>
            <a:chOff x="20821650" y="12302763"/>
            <a:chExt cx="6400800" cy="838200"/>
          </a:xfrm>
        </p:grpSpPr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D1D06997-7CF8-4A85-9204-260813E1871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F3578A10-3AB1-4A89-B9D7-0DF6A4B939BC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73</TotalTime>
  <Words>1132</Words>
  <Application>Microsoft Office PowerPoint</Application>
  <PresentationFormat>Custom</PresentationFormat>
  <Paragraphs>279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78</cp:revision>
  <dcterms:created xsi:type="dcterms:W3CDTF">2016-12-02T05:36:26Z</dcterms:created>
  <dcterms:modified xsi:type="dcterms:W3CDTF">2018-06-03T06:25:33Z</dcterms:modified>
</cp:coreProperties>
</file>